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23FC" w:rsidRPr="00BB382E" w:rsidRDefault="003923FC" w:rsidP="003923FC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sz w:val="36"/>
          <w:szCs w:val="36"/>
        </w:rPr>
      </w:pPr>
      <w:bookmarkStart w:id="0" w:name="_GoBack"/>
      <w:bookmarkEnd w:id="0"/>
      <w:r w:rsidRPr="00BB382E">
        <w:rPr>
          <w:rFonts w:ascii="Times New Roman" w:hAnsi="Times New Roman"/>
          <w:b/>
          <w:sz w:val="36"/>
          <w:szCs w:val="36"/>
        </w:rPr>
        <w:t>Question Bank</w:t>
      </w:r>
    </w:p>
    <w:p w:rsidR="003923FC" w:rsidRPr="00BB382E" w:rsidRDefault="00C15783" w:rsidP="003923FC">
      <w:pPr>
        <w:widowControl w:val="0"/>
        <w:tabs>
          <w:tab w:val="center" w:pos="4510"/>
          <w:tab w:val="left" w:pos="5821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36"/>
          <w:szCs w:val="36"/>
        </w:rPr>
      </w:pPr>
      <w:r w:rsidRPr="00BB382E">
        <w:rPr>
          <w:rFonts w:ascii="Times New Roman" w:hAnsi="Times New Roman"/>
          <w:b/>
          <w:sz w:val="36"/>
          <w:szCs w:val="36"/>
        </w:rPr>
        <w:t>Unit -5</w:t>
      </w:r>
    </w:p>
    <w:p w:rsidR="003923FC" w:rsidRPr="00930244" w:rsidRDefault="003923FC" w:rsidP="003923FC">
      <w:pPr>
        <w:widowControl w:val="0"/>
        <w:tabs>
          <w:tab w:val="center" w:pos="4510"/>
          <w:tab w:val="left" w:pos="5821"/>
        </w:tabs>
        <w:autoSpaceDE w:val="0"/>
        <w:autoSpaceDN w:val="0"/>
        <w:adjustRightInd w:val="0"/>
        <w:rPr>
          <w:rFonts w:ascii="Times New Roman" w:hAnsi="Times New Roman"/>
          <w:b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ab/>
      </w:r>
      <w:r w:rsidR="00C15783" w:rsidRPr="00C15783">
        <w:rPr>
          <w:rFonts w:ascii="Times New Roman" w:hAnsi="Times New Roman"/>
          <w:b/>
          <w:sz w:val="20"/>
          <w:szCs w:val="20"/>
        </w:rPr>
        <w:t xml:space="preserve">Discrete </w:t>
      </w:r>
      <w:r w:rsidRPr="00C15783">
        <w:rPr>
          <w:rFonts w:ascii="Times New Roman" w:hAnsi="Times New Roman"/>
          <w:b/>
          <w:sz w:val="20"/>
          <w:szCs w:val="20"/>
        </w:rPr>
        <w:t>M</w:t>
      </w:r>
      <w:r w:rsidRPr="00930244">
        <w:rPr>
          <w:rFonts w:ascii="Times New Roman" w:hAnsi="Times New Roman"/>
          <w:b/>
          <w:sz w:val="20"/>
          <w:szCs w:val="20"/>
        </w:rPr>
        <w:t>athematics</w:t>
      </w:r>
    </w:p>
    <w:p w:rsidR="003923FC" w:rsidRPr="00930244" w:rsidRDefault="00C15783" w:rsidP="003923FC">
      <w:pPr>
        <w:widowControl w:val="0"/>
        <w:autoSpaceDE w:val="0"/>
        <w:autoSpaceDN w:val="0"/>
        <w:adjustRightInd w:val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Course Code: MATH 2007</w:t>
      </w:r>
    </w:p>
    <w:p w:rsidR="003923FC" w:rsidRPr="00930244" w:rsidRDefault="003923FC">
      <w:pPr>
        <w:rPr>
          <w:rFonts w:ascii="Times New Roman" w:hAnsi="Times New Roman"/>
          <w:sz w:val="20"/>
          <w:szCs w:val="20"/>
        </w:rPr>
      </w:pPr>
    </w:p>
    <w:tbl>
      <w:tblPr>
        <w:tblpPr w:leftFromText="180" w:rightFromText="180" w:vertAnchor="text" w:horzAnchor="margin" w:tblpXSpec="center" w:tblpY="206"/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68"/>
        <w:gridCol w:w="3600"/>
        <w:gridCol w:w="270"/>
        <w:gridCol w:w="720"/>
        <w:gridCol w:w="540"/>
        <w:gridCol w:w="810"/>
        <w:gridCol w:w="630"/>
        <w:gridCol w:w="1620"/>
        <w:gridCol w:w="270"/>
        <w:gridCol w:w="540"/>
      </w:tblGrid>
      <w:tr w:rsidR="00687FB9" w:rsidRPr="00C33527" w:rsidTr="00C33527">
        <w:trPr>
          <w:cantSplit/>
          <w:tblHeader/>
        </w:trPr>
        <w:tc>
          <w:tcPr>
            <w:tcW w:w="468" w:type="dxa"/>
            <w:shd w:val="clear" w:color="auto" w:fill="DAEEF3"/>
            <w:vAlign w:val="center"/>
          </w:tcPr>
          <w:p w:rsidR="00BB39AD" w:rsidRPr="00C33527" w:rsidRDefault="008F134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S</w:t>
            </w:r>
            <w:r w:rsidR="00BB39AD" w:rsidRPr="00C33527">
              <w:rPr>
                <w:rFonts w:ascii="Times New Roman" w:hAnsi="Times New Roman"/>
                <w:sz w:val="20"/>
                <w:szCs w:val="20"/>
              </w:rPr>
              <w:t xml:space="preserve">l No. </w:t>
            </w:r>
          </w:p>
        </w:tc>
        <w:tc>
          <w:tcPr>
            <w:tcW w:w="3600" w:type="dxa"/>
            <w:shd w:val="clear" w:color="auto" w:fill="DAEEF3"/>
            <w:vAlign w:val="center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Questions</w:t>
            </w:r>
          </w:p>
        </w:tc>
        <w:tc>
          <w:tcPr>
            <w:tcW w:w="270" w:type="dxa"/>
            <w:shd w:val="clear" w:color="auto" w:fill="DAEEF3"/>
            <w:vAlign w:val="center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CO</w:t>
            </w:r>
          </w:p>
        </w:tc>
        <w:tc>
          <w:tcPr>
            <w:tcW w:w="720" w:type="dxa"/>
            <w:shd w:val="clear" w:color="auto" w:fill="DAEEF3"/>
            <w:vAlign w:val="center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loom’s Taxonomy Level</w:t>
            </w:r>
          </w:p>
        </w:tc>
        <w:tc>
          <w:tcPr>
            <w:tcW w:w="54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Difficulty Level</w:t>
            </w:r>
          </w:p>
        </w:tc>
        <w:tc>
          <w:tcPr>
            <w:tcW w:w="81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Competitive Exam Question Y/N</w:t>
            </w:r>
          </w:p>
        </w:tc>
        <w:tc>
          <w:tcPr>
            <w:tcW w:w="63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Area</w:t>
            </w:r>
          </w:p>
        </w:tc>
        <w:tc>
          <w:tcPr>
            <w:tcW w:w="162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Topic</w:t>
            </w:r>
          </w:p>
        </w:tc>
        <w:tc>
          <w:tcPr>
            <w:tcW w:w="27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Unit</w:t>
            </w:r>
          </w:p>
        </w:tc>
        <w:tc>
          <w:tcPr>
            <w:tcW w:w="540" w:type="dxa"/>
            <w:shd w:val="clear" w:color="auto" w:fill="DAEEF3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arks</w:t>
            </w:r>
          </w:p>
        </w:tc>
      </w:tr>
      <w:tr w:rsidR="00687FB9" w:rsidRPr="00C33527" w:rsidTr="00C33527">
        <w:tc>
          <w:tcPr>
            <w:tcW w:w="468" w:type="dxa"/>
          </w:tcPr>
          <w:p w:rsidR="00BB39AD" w:rsidRPr="00C33527" w:rsidRDefault="00C15783" w:rsidP="00C33527">
            <w:pPr>
              <w:widowControl w:val="0"/>
              <w:autoSpaceDE w:val="0"/>
              <w:autoSpaceDN w:val="0"/>
              <w:adjustRightInd w:val="0"/>
              <w:ind w:left="36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3600" w:type="dxa"/>
          </w:tcPr>
          <w:p w:rsidR="00BB39AD" w:rsidRPr="00C33527" w:rsidRDefault="00C15783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How many vertices and how many edges do </w:t>
            </w:r>
            <w:r w:rsidRPr="00C33527">
              <w:rPr>
                <w:position w:val="-12"/>
                <w:sz w:val="20"/>
                <w:szCs w:val="20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pt" o:ole="">
                  <v:imagedata r:id="rId6" o:title=""/>
                </v:shape>
                <o:OLEObject Type="Embed" ProgID="Equation.DSMT4" ShapeID="_x0000_i1025" DrawAspect="Content" ObjectID="_1655550009" r:id="rId7"/>
              </w:object>
            </w: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graphs have?</w:t>
            </w:r>
          </w:p>
        </w:tc>
        <w:tc>
          <w:tcPr>
            <w:tcW w:w="270" w:type="dxa"/>
          </w:tcPr>
          <w:p w:rsidR="00BB39AD" w:rsidRPr="00C33527" w:rsidRDefault="00C1578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BB39AD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BB39AD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BB39AD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BB39AD" w:rsidRPr="00C33527" w:rsidRDefault="00BB39A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BB39AD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BB39AD" w:rsidRPr="00C33527" w:rsidRDefault="00C1578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BB39AD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3923FC" w:rsidRPr="00C33527" w:rsidRDefault="003923FC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600" w:type="dxa"/>
          </w:tcPr>
          <w:p w:rsidR="003923FC" w:rsidRPr="00C33527" w:rsidRDefault="00C15783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How many sub graphs with at least one vertex does </w:t>
            </w:r>
            <w:r w:rsidRPr="00C33527">
              <w:rPr>
                <w:rFonts w:ascii="Times New Roman" w:hAnsi="Times New Roman"/>
                <w:position w:val="-12"/>
                <w:sz w:val="20"/>
                <w:szCs w:val="20"/>
              </w:rPr>
              <w:object w:dxaOrig="320" w:dyaOrig="360">
                <v:shape id="_x0000_i1026" type="#_x0000_t75" style="width:16.5pt;height:18pt" o:ole="">
                  <v:imagedata r:id="rId8" o:title=""/>
                </v:shape>
                <o:OLEObject Type="Embed" ProgID="Equation.DSMT4" ShapeID="_x0000_i1026" DrawAspect="Content" ObjectID="_1655550010" r:id="rId9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>have?</w:t>
            </w:r>
          </w:p>
        </w:tc>
        <w:tc>
          <w:tcPr>
            <w:tcW w:w="270" w:type="dxa"/>
          </w:tcPr>
          <w:p w:rsidR="003923FC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3923FC" w:rsidRPr="00C33527" w:rsidRDefault="003923FC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3923FC" w:rsidRPr="00C33527" w:rsidRDefault="003923FC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3923FC" w:rsidRPr="00C33527" w:rsidRDefault="003923FC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923FC" w:rsidRPr="00C33527" w:rsidRDefault="003923FC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923FC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3923FC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3923FC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E534AB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600" w:type="dxa"/>
          </w:tcPr>
          <w:p w:rsidR="00E534AB" w:rsidRPr="00C33527" w:rsidRDefault="004815A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For which values of </w:t>
            </w:r>
            <w:r w:rsidRPr="00C33527">
              <w:rPr>
                <w:rFonts w:ascii="Times New Roman" w:hAnsi="Times New Roman"/>
                <w:position w:val="-6"/>
                <w:sz w:val="20"/>
                <w:szCs w:val="20"/>
              </w:rPr>
              <w:object w:dxaOrig="260" w:dyaOrig="220">
                <v:shape id="_x0000_i1027" type="#_x0000_t75" style="width:12.75pt;height:11.25pt" o:ole="">
                  <v:imagedata r:id="rId10" o:title=""/>
                </v:shape>
                <o:OLEObject Type="Embed" ProgID="Equation.DSMT4" ShapeID="_x0000_i1027" DrawAspect="Content" ObjectID="_1655550011" r:id="rId11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C33527">
              <w:rPr>
                <w:rFonts w:ascii="Times New Roman" w:hAnsi="Times New Roman"/>
                <w:position w:val="-6"/>
                <w:sz w:val="20"/>
                <w:szCs w:val="20"/>
              </w:rPr>
              <w:object w:dxaOrig="200" w:dyaOrig="220">
                <v:shape id="_x0000_i1028" type="#_x0000_t75" style="width:9.75pt;height:11.25pt" o:ole="">
                  <v:imagedata r:id="rId12" o:title=""/>
                </v:shape>
                <o:OLEObject Type="Embed" ProgID="Equation.DSMT4" ShapeID="_x0000_i1028" DrawAspect="Content" ObjectID="_1655550012" r:id="rId13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 xml:space="preserve"> is </w:t>
            </w:r>
            <w:r w:rsidRPr="00C33527">
              <w:rPr>
                <w:rFonts w:ascii="Times New Roman" w:hAnsi="Times New Roman"/>
                <w:position w:val="-14"/>
                <w:sz w:val="20"/>
                <w:szCs w:val="20"/>
              </w:rPr>
              <w:object w:dxaOrig="480" w:dyaOrig="380">
                <v:shape id="_x0000_i1029" type="#_x0000_t75" style="width:24pt;height:18.75pt" o:ole="">
                  <v:imagedata r:id="rId14" o:title=""/>
                </v:shape>
                <o:OLEObject Type="Embed" ProgID="Equation.DSMT4" ShapeID="_x0000_i1029" DrawAspect="Content" ObjectID="_1655550013" r:id="rId15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 xml:space="preserve"> is regular?</w:t>
            </w:r>
          </w:p>
        </w:tc>
        <w:tc>
          <w:tcPr>
            <w:tcW w:w="270" w:type="dxa"/>
          </w:tcPr>
          <w:p w:rsidR="00E534AB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E534AB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E534AB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E534AB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E534AB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E534AB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E534AB" w:rsidRPr="00C33527" w:rsidRDefault="004815A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E534AB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60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Is every zero-one square matrix that is symmetric and has zeros on the diagonal the adjacency matrix of a simple graph?   </w:t>
            </w:r>
          </w:p>
        </w:tc>
        <w:tc>
          <w:tcPr>
            <w:tcW w:w="27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E534AB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C85631" w:rsidRPr="00C3352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54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E534AB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E534AB" w:rsidRPr="00C33527" w:rsidRDefault="00E534AB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E534AB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360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What is the sum of the entries in a column of the adjacency matrix for an undirected graph?  For a directed graph?</w:t>
            </w:r>
          </w:p>
        </w:tc>
        <w:tc>
          <w:tcPr>
            <w:tcW w:w="27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3600" w:type="dxa"/>
          </w:tcPr>
          <w:p w:rsidR="00FB1E12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ow many edges does a graph have if its degree sequence is 4, 3,3,2,2? Draw such a graph?</w:t>
            </w:r>
          </w:p>
        </w:tc>
        <w:tc>
          <w:tcPr>
            <w:tcW w:w="27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9350C8" w:rsidRPr="00C33527" w:rsidRDefault="00E521D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C85631"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9350C8" w:rsidRPr="00C33527" w:rsidRDefault="00E521D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9350C8" w:rsidRPr="00C33527" w:rsidRDefault="00E521D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9350C8" w:rsidRPr="00C33527" w:rsidRDefault="009350C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Basic Terminology of Graphs</w:t>
            </w:r>
          </w:p>
        </w:tc>
        <w:tc>
          <w:tcPr>
            <w:tcW w:w="27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9350C8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360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Show that  the graphs  </w:t>
            </w:r>
            <w:r w:rsidRPr="00C33527">
              <w:rPr>
                <w:rFonts w:ascii="Times New Roman" w:hAnsi="Times New Roman"/>
                <w:position w:val="-10"/>
                <w:sz w:val="20"/>
                <w:szCs w:val="20"/>
              </w:rPr>
              <w:object w:dxaOrig="1080" w:dyaOrig="320">
                <v:shape id="_x0000_i1030" type="#_x0000_t75" style="width:54pt;height:16.5pt" o:ole="">
                  <v:imagedata r:id="rId16" o:title=""/>
                </v:shape>
                <o:OLEObject Type="Embed" ProgID="Equation.DSMT4" ShapeID="_x0000_i1030" DrawAspect="Content" ObjectID="_1655550014" r:id="rId17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 xml:space="preserve">and </w:t>
            </w:r>
            <w:r w:rsidRPr="00C33527">
              <w:rPr>
                <w:rFonts w:ascii="Times New Roman" w:hAnsi="Times New Roman"/>
                <w:position w:val="-10"/>
                <w:sz w:val="20"/>
                <w:szCs w:val="20"/>
              </w:rPr>
              <w:object w:dxaOrig="1180" w:dyaOrig="320">
                <v:shape id="_x0000_i1031" type="#_x0000_t75" style="width:59.25pt;height:16.5pt" o:ole="">
                  <v:imagedata r:id="rId18" o:title=""/>
                </v:shape>
                <o:OLEObject Type="Embed" ProgID="Equation.DSMT4" ShapeID="_x0000_i1031" DrawAspect="Content" ObjectID="_1655550015" r:id="rId19"/>
              </w:object>
            </w:r>
            <w:r w:rsidRPr="00C33527">
              <w:rPr>
                <w:rFonts w:ascii="Times New Roman" w:hAnsi="Times New Roman"/>
                <w:sz w:val="20"/>
                <w:szCs w:val="20"/>
              </w:rPr>
              <w:t xml:space="preserve"> displayed in the following figure are isomorphic.</w:t>
            </w:r>
          </w:p>
          <w:p w:rsidR="00C85631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092200" cy="1479550"/>
                  <wp:effectExtent l="0" t="0" r="0" b="0"/>
                  <wp:docPr id="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0" cy="147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5631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3260BE" w:rsidRPr="00C33527" w:rsidRDefault="0035482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/>
                <w:sz w:val="20"/>
                <w:szCs w:val="20"/>
              </w:rPr>
              <w:t>Isomorphism &amp; Homeomorphism of graphs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360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Show that if G and H are isomorphic directed graphs, then the converses of G and H are also isomorphic.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Isomorphism &amp; Homeomorphism of graphs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3260BE" w:rsidRPr="00C33527" w:rsidRDefault="0035482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360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Show that isomorphism of  simple  graphs is an equivalence relation.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3260BE" w:rsidRPr="00C33527" w:rsidRDefault="0035482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3260BE" w:rsidRPr="00C33527" w:rsidRDefault="0035482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Isomorphism &amp; Homeomorphism of graphs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3260BE" w:rsidRPr="00C33527" w:rsidRDefault="0035482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360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 xml:space="preserve">Which of the undirected graph in the following figure have an Euler circuit? Of those that do not, which have an Euler </w:t>
            </w: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Path?</w:t>
            </w:r>
          </w:p>
          <w:p w:rsidR="00C85631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051050" cy="819150"/>
                  <wp:effectExtent l="0" t="0" r="0" b="0"/>
                  <wp:docPr id="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0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720" w:type="dxa"/>
          </w:tcPr>
          <w:p w:rsidR="003260BE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C85631" w:rsidRPr="00C3352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3260BE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260BE" w:rsidRPr="00C33527" w:rsidRDefault="003260B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Euler and Hamiltonian paths, Graph </w:t>
            </w: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coloring</w:t>
            </w:r>
          </w:p>
        </w:tc>
        <w:tc>
          <w:tcPr>
            <w:tcW w:w="27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540" w:type="dxa"/>
          </w:tcPr>
          <w:p w:rsidR="003260BE" w:rsidRPr="00C33527" w:rsidRDefault="00C8563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A231F1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11</w:t>
            </w:r>
          </w:p>
        </w:tc>
        <w:tc>
          <w:tcPr>
            <w:tcW w:w="3600" w:type="dxa"/>
          </w:tcPr>
          <w:p w:rsidR="00A231F1" w:rsidRPr="00C33527" w:rsidRDefault="00D8163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Show that a connected multigraph with at least two vertices has an Euler circuit iff each of its vertices has an even degree.</w:t>
            </w:r>
          </w:p>
        </w:tc>
        <w:tc>
          <w:tcPr>
            <w:tcW w:w="270" w:type="dxa"/>
          </w:tcPr>
          <w:p w:rsidR="00A231F1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A231F1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A231F1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A231F1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A231F1" w:rsidRPr="00C33527" w:rsidRDefault="00A231F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A231F1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A231F1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A231F1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360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Which graphs shown in the following figure have an Euler path? Explain it.</w:t>
            </w:r>
          </w:p>
          <w:p w:rsidR="00D81639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>
                  <wp:extent cx="2032000" cy="501650"/>
                  <wp:effectExtent l="0" t="0" r="0" b="0"/>
                  <wp:docPr id="1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360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Which of the simple graphs in the following Figure have a Hamilton circuit or, if not, a Hamilton path?</w:t>
            </w:r>
          </w:p>
          <w:p w:rsidR="00D81639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eastAsia="CMR10" w:hAnsi="Times New Roman"/>
                <w:noProof/>
                <w:color w:val="000000"/>
              </w:rPr>
              <w:drawing>
                <wp:inline distT="0" distB="0" distL="0" distR="0">
                  <wp:extent cx="2114550" cy="584200"/>
                  <wp:effectExtent l="0" t="0" r="0" b="0"/>
                  <wp:docPr id="1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360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eastAsia="CMR10" w:hAnsi="Times New Roman"/>
                <w:color w:val="000000"/>
              </w:rPr>
              <w:t xml:space="preserve">Show that </w:t>
            </w:r>
            <w:r w:rsidRPr="00C33527">
              <w:rPr>
                <w:rFonts w:ascii="Times New Roman" w:hAnsi="Times New Roman"/>
                <w:position w:val="-12"/>
              </w:rPr>
              <w:object w:dxaOrig="340" w:dyaOrig="360">
                <v:shape id="_x0000_i1032" type="#_x0000_t75" style="width:17.25pt;height:18pt" o:ole="">
                  <v:imagedata r:id="rId24" o:title=""/>
                </v:shape>
                <o:OLEObject Type="Embed" ProgID="Equation.DSMT4" ShapeID="_x0000_i1032" DrawAspect="Content" ObjectID="_1655550016" r:id="rId25"/>
              </w:object>
            </w:r>
            <w:r w:rsidRPr="00C33527">
              <w:rPr>
                <w:rFonts w:ascii="Times New Roman" w:hAnsi="Times New Roman"/>
              </w:rPr>
              <w:t xml:space="preserve"> has a Hamilton circuit whenever </w:t>
            </w:r>
            <w:r w:rsidRPr="00C33527">
              <w:rPr>
                <w:rFonts w:ascii="Times New Roman" w:hAnsi="Times New Roman"/>
                <w:position w:val="-6"/>
              </w:rPr>
              <w:object w:dxaOrig="540" w:dyaOrig="279">
                <v:shape id="_x0000_i1033" type="#_x0000_t75" style="width:27pt;height:14.25pt" o:ole="">
                  <v:imagedata r:id="rId26" o:title=""/>
                </v:shape>
                <o:OLEObject Type="Embed" ProgID="Equation.DSMT4" ShapeID="_x0000_i1033" DrawAspect="Content" ObjectID="_1655550017" r:id="rId27"/>
              </w:objec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7E1A" w:rsidRPr="00C33527" w:rsidRDefault="007302D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047E1A" w:rsidRPr="00C33527" w:rsidRDefault="007302D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047E1A" w:rsidRPr="00C33527" w:rsidRDefault="007302D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047E1A" w:rsidRPr="00C33527" w:rsidRDefault="007302D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360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Show that a directed multigraph having no isolated vertices has an Euler circuit if and only if the graph is weakly connected and the in-degree and out-degree of each vertex are equal.</w: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D81639" w:rsidRPr="00C3352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7E1A" w:rsidRPr="00C33527" w:rsidRDefault="00D8163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3600" w:type="dxa"/>
          </w:tcPr>
          <w:p w:rsidR="00047E1A" w:rsidRPr="00C33527" w:rsidRDefault="00E243C9" w:rsidP="00C3352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Derive an algorithm for constructing Euler circuits in directed graph.</w:t>
            </w:r>
          </w:p>
        </w:tc>
        <w:tc>
          <w:tcPr>
            <w:tcW w:w="270" w:type="dxa"/>
          </w:tcPr>
          <w:p w:rsidR="00047E1A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047E1A" w:rsidRPr="00C33527" w:rsidRDefault="00716114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7E1A" w:rsidRPr="00C33527" w:rsidRDefault="00047E1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7E1A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7E1A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7E1A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360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Derive an algorithm for constructing Euler paths in directed graph.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8</w:t>
            </w:r>
          </w:p>
        </w:tc>
        <w:tc>
          <w:tcPr>
            <w:tcW w:w="360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Suppose that a connected planar simple graph has 20 vertices, each of degree 3. In to how many regions does a representation of this planar graph split the plane?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360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State and prove Euler’s formula.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E243C9" w:rsidRPr="00C3352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151E" w:rsidRPr="00C33527" w:rsidRDefault="00E243C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3600" w:type="dxa"/>
          </w:tcPr>
          <w:p w:rsidR="0004151E" w:rsidRDefault="00E243C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C33527">
              <w:rPr>
                <w:rFonts w:ascii="Times New Roman" w:hAnsi="Times New Roman"/>
                <w:bCs/>
                <w:sz w:val="20"/>
                <w:szCs w:val="20"/>
              </w:rPr>
              <w:t>What are the chromatic numbers of the graphs G and H shown in the following Figure?</w:t>
            </w:r>
          </w:p>
          <w:p w:rsidR="00687FB9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eastAsia="CMR10" w:hAnsi="Times New Roman"/>
                <w:noProof/>
                <w:color w:val="000000"/>
              </w:rPr>
              <w:lastRenderedPageBreak/>
              <w:drawing>
                <wp:inline distT="0" distB="0" distL="0" distR="0">
                  <wp:extent cx="2114550" cy="704850"/>
                  <wp:effectExtent l="0" t="0" r="0" b="0"/>
                  <wp:docPr id="14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72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21</w:t>
            </w:r>
          </w:p>
        </w:tc>
        <w:tc>
          <w:tcPr>
            <w:tcW w:w="3600" w:type="dxa"/>
          </w:tcPr>
          <w:p w:rsidR="0004151E" w:rsidRPr="00687FB9" w:rsidRDefault="00687FB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687FB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What is the chromatic number of </w:t>
            </w:r>
            <w:r w:rsidRPr="00687FB9">
              <w:rPr>
                <w:rFonts w:ascii="Times New Roman" w:hAnsi="Times New Roman"/>
                <w:position w:val="-12"/>
                <w:sz w:val="20"/>
                <w:szCs w:val="20"/>
              </w:rPr>
              <w:object w:dxaOrig="340" w:dyaOrig="360">
                <v:shape id="_x0000_i1034" type="#_x0000_t75" style="width:17.25pt;height:18pt" o:ole="">
                  <v:imagedata r:id="rId24" o:title=""/>
                </v:shape>
                <o:OLEObject Type="Embed" ProgID="Equation.DSMT4" ShapeID="_x0000_i1034" DrawAspect="Content" ObjectID="_1655550018" r:id="rId29"/>
              </w:object>
            </w:r>
            <w:r w:rsidRPr="00687FB9">
              <w:rPr>
                <w:rFonts w:ascii="Times New Roman" w:hAnsi="Times New Roman"/>
                <w:sz w:val="20"/>
                <w:szCs w:val="20"/>
              </w:rPr>
              <w:t>?</w:t>
            </w:r>
          </w:p>
        </w:tc>
        <w:tc>
          <w:tcPr>
            <w:tcW w:w="27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04151E" w:rsidRPr="00C33527" w:rsidRDefault="007C4508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687FB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04151E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04151E" w:rsidRPr="00C33527" w:rsidRDefault="0004151E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04151E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360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687FB9">
              <w:rPr>
                <w:rFonts w:ascii="Times New Roman" w:hAnsi="Times New Roman"/>
                <w:sz w:val="20"/>
                <w:szCs w:val="20"/>
              </w:rPr>
              <w:t>Discuss the applications of Graph Colorings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7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color w:val="000000"/>
                <w:sz w:val="20"/>
                <w:szCs w:val="20"/>
              </w:rPr>
              <w:t>Euler and Hamiltonian paths, Graph coloring</w:t>
            </w:r>
          </w:p>
        </w:tc>
        <w:tc>
          <w:tcPr>
            <w:tcW w:w="27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3600" w:type="dxa"/>
          </w:tcPr>
          <w:p w:rsidR="00505347" w:rsidRDefault="00687FB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687FB9">
              <w:rPr>
                <w:rFonts w:ascii="Times New Roman" w:hAnsi="Times New Roman"/>
                <w:bCs/>
                <w:sz w:val="20"/>
                <w:szCs w:val="20"/>
              </w:rPr>
              <w:t>Which of the graphs shown in the following Figure are trees?</w:t>
            </w:r>
          </w:p>
          <w:p w:rsidR="00687FB9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>
                  <wp:extent cx="2165350" cy="977900"/>
                  <wp:effectExtent l="0" t="0" r="0" b="0"/>
                  <wp:docPr id="16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3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505347" w:rsidRPr="00C33527" w:rsidRDefault="005053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505347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3600" w:type="dxa"/>
          </w:tcPr>
          <w:p w:rsidR="00C9194A" w:rsidRPr="00C33527" w:rsidRDefault="00687FB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687FB9">
              <w:rPr>
                <w:rFonts w:ascii="Times New Roman" w:hAnsi="Times New Roman"/>
                <w:bCs/>
                <w:sz w:val="20"/>
                <w:szCs w:val="20"/>
              </w:rPr>
              <w:t>Show that a tree with n vertices has n-1 edges.</w:t>
            </w:r>
          </w:p>
        </w:tc>
        <w:tc>
          <w:tcPr>
            <w:tcW w:w="270" w:type="dxa"/>
          </w:tcPr>
          <w:p w:rsidR="00C9194A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C9194A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C9194A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9194A" w:rsidRPr="00C33527" w:rsidRDefault="00687FB9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3600" w:type="dxa"/>
          </w:tcPr>
          <w:p w:rsidR="00C9194A" w:rsidRPr="00687FB9" w:rsidRDefault="00687FB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687FB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Prove that a fully </w:t>
            </w:r>
            <w:r w:rsidRPr="00687FB9">
              <w:rPr>
                <w:rFonts w:ascii="Times New Roman" w:hAnsi="Times New Roman"/>
                <w:position w:val="-6"/>
                <w:sz w:val="20"/>
                <w:szCs w:val="20"/>
              </w:rPr>
              <w:object w:dxaOrig="420" w:dyaOrig="220">
                <v:shape id="_x0000_i1035" type="#_x0000_t75" style="width:21.75pt;height:11.25pt" o:ole="">
                  <v:imagedata r:id="rId31" o:title=""/>
                </v:shape>
                <o:OLEObject Type="Embed" ProgID="Equation.DSMT4" ShapeID="_x0000_i1035" DrawAspect="Content" ObjectID="_1655550019" r:id="rId32"/>
              </w:object>
            </w:r>
            <w:r w:rsidR="00767015">
              <w:rPr>
                <w:rFonts w:ascii="Times New Roman" w:hAnsi="Times New Roman"/>
                <w:sz w:val="20"/>
                <w:szCs w:val="20"/>
              </w:rPr>
              <w:t xml:space="preserve">ary </w:t>
            </w:r>
            <w:r w:rsidRPr="00687FB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tree with </w:t>
            </w:r>
            <w:r w:rsidRPr="00687FB9">
              <w:rPr>
                <w:rFonts w:ascii="Times New Roman" w:hAnsi="Times New Roman"/>
                <w:position w:val="-6"/>
                <w:sz w:val="20"/>
                <w:szCs w:val="20"/>
              </w:rPr>
              <w:object w:dxaOrig="139" w:dyaOrig="260">
                <v:shape id="_x0000_i1036" type="#_x0000_t75" style="width:6.75pt;height:12.75pt" o:ole="">
                  <v:imagedata r:id="rId33" o:title=""/>
                </v:shape>
                <o:OLEObject Type="Embed" ProgID="Equation.DSMT4" ShapeID="_x0000_i1036" DrawAspect="Content" ObjectID="_1655550020" r:id="rId34"/>
              </w:object>
            </w:r>
            <w:r w:rsidRPr="00687FB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internal vertices contains </w:t>
            </w:r>
            <w:r w:rsidRPr="00687FB9">
              <w:rPr>
                <w:rFonts w:ascii="Times New Roman" w:hAnsi="Times New Roman"/>
                <w:position w:val="-6"/>
                <w:sz w:val="20"/>
                <w:szCs w:val="20"/>
              </w:rPr>
              <w:object w:dxaOrig="980" w:dyaOrig="279">
                <v:shape id="_x0000_i1037" type="#_x0000_t75" style="width:48.75pt;height:14.25pt" o:ole="">
                  <v:imagedata r:id="rId35" o:title=""/>
                </v:shape>
                <o:OLEObject Type="Embed" ProgID="Equation.DSMT4" ShapeID="_x0000_i1037" DrawAspect="Content" ObjectID="_1655550021" r:id="rId36"/>
              </w:object>
            </w:r>
            <w:r w:rsidRPr="00687FB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vertices.</w:t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767015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3600" w:type="dxa"/>
          </w:tcPr>
          <w:p w:rsidR="00C9194A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Find  the level of each vertex in the rooted tree shown in the following Figure. What is the height of this tree?</w:t>
            </w:r>
          </w:p>
          <w:p w:rsidR="00767015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>
                  <wp:extent cx="1339850" cy="1435100"/>
                  <wp:effectExtent l="0" t="0" r="0" b="0"/>
                  <wp:docPr id="20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143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360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Form a b</w:t>
            </w: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 xml:space="preserve">uild binary search tree for the words </w:t>
            </w:r>
            <w:r w:rsidRPr="00767015">
              <w:rPr>
                <w:rFonts w:ascii="Times New Roman" w:hAnsi="Times New Roman"/>
                <w:bCs/>
                <w:i/>
                <w:sz w:val="20"/>
                <w:szCs w:val="20"/>
              </w:rPr>
              <w:t>mathematics, physics, geography, zoology, meteorology, geology, psychology, and chemistry</w:t>
            </w: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 xml:space="preserve"> (using alphabetical order).</w:t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C9194A" w:rsidRPr="00C33527" w:rsidRDefault="00C9194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9194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460A62" w:rsidRPr="00C33527" w:rsidRDefault="00460A62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360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 xml:space="preserve">Build a binary search tree for the words </w:t>
            </w:r>
            <w:r w:rsidRPr="00767015">
              <w:rPr>
                <w:rFonts w:ascii="Times New Roman" w:hAnsi="Times New Roman"/>
                <w:bCs/>
                <w:i/>
                <w:sz w:val="20"/>
                <w:szCs w:val="20"/>
              </w:rPr>
              <w:t>banana, peach, apple, pear, coconut, mango, and papaya</w:t>
            </w: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 xml:space="preserve"> using alphabetical order.</w:t>
            </w:r>
          </w:p>
        </w:tc>
        <w:tc>
          <w:tcPr>
            <w:tcW w:w="27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460A62" w:rsidRPr="00C33527" w:rsidRDefault="00460A62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460A62" w:rsidRPr="00C33527" w:rsidRDefault="00460A62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460A62" w:rsidRPr="00C33527" w:rsidRDefault="00460A62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460A62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29</w:t>
            </w:r>
          </w:p>
        </w:tc>
        <w:tc>
          <w:tcPr>
            <w:tcW w:w="3600" w:type="dxa"/>
          </w:tcPr>
          <w:p w:rsidR="00780147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In which order does a preorder traversal visit the vertices in the ordered rooted tree T as shown the following Figure.</w:t>
            </w:r>
          </w:p>
          <w:p w:rsidR="00767015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hAnsi="Times New Roman"/>
                <w:noProof/>
                <w:color w:val="000000"/>
              </w:rPr>
              <w:lastRenderedPageBreak/>
              <w:drawing>
                <wp:inline distT="0" distB="0" distL="0" distR="0">
                  <wp:extent cx="1955800" cy="2260600"/>
                  <wp:effectExtent l="0" t="0" r="0" b="0"/>
                  <wp:docPr id="2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226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720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30</w:t>
            </w:r>
          </w:p>
        </w:tc>
        <w:tc>
          <w:tcPr>
            <w:tcW w:w="3600" w:type="dxa"/>
          </w:tcPr>
          <w:p w:rsidR="00780147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In which order does an in order traversal visit the vertices in the ordered rooted tree T as shown the following Figure.</w:t>
            </w:r>
          </w:p>
          <w:p w:rsidR="00767015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>
                  <wp:extent cx="1752600" cy="2019300"/>
                  <wp:effectExtent l="0" t="0" r="0" b="0"/>
                  <wp:docPr id="22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780147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767015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780147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780147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780147" w:rsidRPr="00C33527" w:rsidRDefault="00780147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780147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3600" w:type="dxa"/>
          </w:tcPr>
          <w:p w:rsidR="009249BA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In which order does a post order traversal visit the vertices in the ordered rooted tree T as shown the following Figure.</w:t>
            </w:r>
          </w:p>
          <w:p w:rsidR="00767015" w:rsidRPr="00C33527" w:rsidRDefault="005F19A9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AA0203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>
                  <wp:extent cx="2120900" cy="2451100"/>
                  <wp:effectExtent l="0" t="0" r="0" b="0"/>
                  <wp:docPr id="2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900" cy="245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</w:tr>
      <w:tr w:rsidR="00687FB9" w:rsidRPr="00C33527" w:rsidTr="00C33527">
        <w:tc>
          <w:tcPr>
            <w:tcW w:w="468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3600" w:type="dxa"/>
          </w:tcPr>
          <w:p w:rsidR="009249BA" w:rsidRPr="00767015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 xml:space="preserve">What is the ordered rooted tree that represents the expression </w:t>
            </w:r>
            <w:r w:rsidRPr="00767015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60">
                <v:shape id="_x0000_i1038" type="#_x0000_t75" style="width:125.25pt;height:18pt" o:ole="">
                  <v:imagedata r:id="rId39" o:title=""/>
                </v:shape>
                <o:OLEObject Type="Embed" ProgID="Equation.DSMT4" ShapeID="_x0000_i1038" DrawAspect="Content" ObjectID="_1655550022" r:id="rId40"/>
              </w:object>
            </w:r>
            <w:r w:rsidRPr="00767015">
              <w:rPr>
                <w:rFonts w:ascii="Times New Roman" w:hAnsi="Times New Roman"/>
                <w:sz w:val="20"/>
                <w:szCs w:val="20"/>
              </w:rPr>
              <w:t>?</w:t>
            </w:r>
          </w:p>
        </w:tc>
        <w:tc>
          <w:tcPr>
            <w:tcW w:w="27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L</w:t>
            </w:r>
          </w:p>
        </w:tc>
        <w:tc>
          <w:tcPr>
            <w:tcW w:w="81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9249BA" w:rsidRPr="00C33527" w:rsidRDefault="009249B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9249BA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3D5FD3" w:rsidRPr="00C33527" w:rsidRDefault="003D5FD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lastRenderedPageBreak/>
              <w:t>33</w:t>
            </w:r>
          </w:p>
        </w:tc>
        <w:tc>
          <w:tcPr>
            <w:tcW w:w="3600" w:type="dxa"/>
          </w:tcPr>
          <w:p w:rsidR="003D5FD3" w:rsidRPr="00C33527" w:rsidRDefault="00767015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767015">
              <w:rPr>
                <w:rFonts w:ascii="Times New Roman" w:hAnsi="Times New Roman"/>
                <w:bCs/>
                <w:sz w:val="20"/>
                <w:szCs w:val="20"/>
              </w:rPr>
              <w:t>Show that a simple graph is connected if and only if it has a spanning tree.</w:t>
            </w:r>
          </w:p>
        </w:tc>
        <w:tc>
          <w:tcPr>
            <w:tcW w:w="270" w:type="dxa"/>
          </w:tcPr>
          <w:p w:rsidR="003D5FD3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3D5FD3" w:rsidRPr="00C33527" w:rsidRDefault="003D5FD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3D5FD3" w:rsidRPr="00C33527" w:rsidRDefault="003D5FD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3D5FD3" w:rsidRPr="00C33527" w:rsidRDefault="003D5FD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3D5FD3" w:rsidRPr="00C33527" w:rsidRDefault="003D5FD3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3D5FD3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3D5FD3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3D5FD3" w:rsidRPr="00C33527" w:rsidRDefault="00767015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4</w:t>
            </w:r>
          </w:p>
        </w:tc>
        <w:tc>
          <w:tcPr>
            <w:tcW w:w="3600" w:type="dxa"/>
          </w:tcPr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Find the binary tree corresponding to the given inorder and postorder  traversals:</w:t>
            </w:r>
          </w:p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 xml:space="preserve">                   Postorder: 4,5,3,6,2,8,9,7,1</w:t>
            </w:r>
          </w:p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 xml:space="preserve">                   Inorder: 4,3,5,2,6,1,8,7,9</w:t>
            </w:r>
          </w:p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F9532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687FB9" w:rsidRPr="00C33527" w:rsidTr="00C33527">
        <w:tc>
          <w:tcPr>
            <w:tcW w:w="468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360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Prove  that an undirected graph is a tree if and only if there is a unique simple path between every pair of vertices.</w:t>
            </w: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</w:t>
            </w:r>
            <w:r w:rsidR="00F9532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687FB9" w:rsidRPr="00C33527" w:rsidTr="00C33527">
        <w:tc>
          <w:tcPr>
            <w:tcW w:w="468" w:type="dxa"/>
          </w:tcPr>
          <w:p w:rsidR="00503FDA" w:rsidRPr="00C33527" w:rsidRDefault="00AE6411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3600" w:type="dxa"/>
          </w:tcPr>
          <w:p w:rsidR="00503FDA" w:rsidRPr="00F9532D" w:rsidRDefault="00F9532D" w:rsidP="00C335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Prove that the number of vertices in a full binary tree is always odd.</w:t>
            </w: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503FDA" w:rsidRPr="00C33527" w:rsidRDefault="005E206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503FDA" w:rsidRPr="00C33527" w:rsidRDefault="005E206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503FDA" w:rsidRPr="00C33527" w:rsidRDefault="00503FDA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503FDA" w:rsidRPr="00C33527" w:rsidRDefault="00F9532D" w:rsidP="00C3352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3600" w:type="dxa"/>
          </w:tcPr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Show that in a binary tree with n vertices ,the number of pendant vertices are (n+1)/2.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1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M</w:t>
            </w: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3600" w:type="dxa"/>
          </w:tcPr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Prove that ,i</w:t>
            </w: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f a connected planar graph of n vertices , m edges has f regions or faces, then n-m+f=2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39</w:t>
            </w:r>
          </w:p>
        </w:tc>
        <w:tc>
          <w:tcPr>
            <w:tcW w:w="3600" w:type="dxa"/>
          </w:tcPr>
          <w:p w:rsidR="00F9532D" w:rsidRPr="00F9532D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F9532D">
              <w:rPr>
                <w:rFonts w:ascii="Times New Roman" w:hAnsi="Times New Roman"/>
                <w:bCs/>
                <w:sz w:val="20"/>
                <w:szCs w:val="20"/>
              </w:rPr>
              <w:t>State Handshaking Lemma.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3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3600" w:type="dxa"/>
          </w:tcPr>
          <w:p w:rsidR="00F9532D" w:rsidRPr="004C3093" w:rsidRDefault="004C3093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4C3093">
              <w:rPr>
                <w:rFonts w:ascii="Times New Roman" w:hAnsi="Times New Roman"/>
                <w:bCs/>
                <w:sz w:val="20"/>
                <w:szCs w:val="20"/>
              </w:rPr>
              <w:t>Show that it is possible to draw a tree with 10 vertices which has vertices either of degree 1 or degree 3. Is it possible to draw the same type of tree with 11 vertices?</w:t>
            </w:r>
          </w:p>
        </w:tc>
        <w:tc>
          <w:tcPr>
            <w:tcW w:w="270" w:type="dxa"/>
          </w:tcPr>
          <w:p w:rsidR="00F9532D" w:rsidRPr="00C33527" w:rsidRDefault="004C3093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720" w:type="dxa"/>
          </w:tcPr>
          <w:p w:rsidR="00F9532D" w:rsidRPr="00C33527" w:rsidRDefault="004C3093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K2</w:t>
            </w: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H</w:t>
            </w: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4C3093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ree</w:t>
            </w:r>
          </w:p>
        </w:tc>
        <w:tc>
          <w:tcPr>
            <w:tcW w:w="270" w:type="dxa"/>
          </w:tcPr>
          <w:p w:rsidR="00F9532D" w:rsidRPr="00C33527" w:rsidRDefault="004C3093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F9532D" w:rsidRPr="00C33527" w:rsidRDefault="004C3093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1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2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3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7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50 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 xml:space="preserve">51 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2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3527">
              <w:rPr>
                <w:rFonts w:ascii="Times New Roman" w:hAnsi="Times New Roman"/>
                <w:sz w:val="20"/>
                <w:szCs w:val="20"/>
              </w:rPr>
              <w:t>53</w:t>
            </w: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9532D" w:rsidRPr="00C33527" w:rsidTr="00C33527">
        <w:tc>
          <w:tcPr>
            <w:tcW w:w="468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0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1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3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F9532D" w:rsidRPr="00C33527" w:rsidRDefault="00F9532D" w:rsidP="00F9532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</w:p>
    <w:p w:rsidR="003923FC" w:rsidRPr="00930244" w:rsidRDefault="003923FC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</w:p>
    <w:p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>Signature of Course Coordinator/DC:</w:t>
      </w:r>
    </w:p>
    <w:p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>Signature of Dean:</w:t>
      </w:r>
    </w:p>
    <w:p w:rsidR="00BB39AD" w:rsidRPr="00930244" w:rsidRDefault="00BB39AD" w:rsidP="00BB39AD">
      <w:pPr>
        <w:widowControl w:val="0"/>
        <w:autoSpaceDE w:val="0"/>
        <w:autoSpaceDN w:val="0"/>
        <w:adjustRightInd w:val="0"/>
        <w:spacing w:after="240"/>
        <w:jc w:val="both"/>
        <w:rPr>
          <w:rFonts w:ascii="Times New Roman" w:hAnsi="Times New Roman"/>
          <w:sz w:val="20"/>
          <w:szCs w:val="20"/>
        </w:rPr>
      </w:pPr>
      <w:r w:rsidRPr="00930244">
        <w:rPr>
          <w:rFonts w:ascii="Times New Roman" w:hAnsi="Times New Roman"/>
          <w:sz w:val="20"/>
          <w:szCs w:val="20"/>
        </w:rPr>
        <w:t>IQAC:</w:t>
      </w:r>
    </w:p>
    <w:p w:rsidR="00102330" w:rsidRPr="00930244" w:rsidRDefault="00102330">
      <w:pPr>
        <w:rPr>
          <w:rFonts w:ascii="Times New Roman" w:hAnsi="Times New Roman"/>
          <w:sz w:val="20"/>
          <w:szCs w:val="20"/>
        </w:rPr>
      </w:pPr>
    </w:p>
    <w:sectPr w:rsidR="00102330" w:rsidRPr="00930244" w:rsidSect="004E61E4">
      <w:pgSz w:w="12240" w:h="15840" w:code="1"/>
      <w:pgMar w:top="1440" w:right="1440" w:bottom="1440" w:left="1440" w:header="720" w:footer="720" w:gutter="0"/>
      <w:paperSrc w:other="15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E71C55"/>
    <w:multiLevelType w:val="hybridMultilevel"/>
    <w:tmpl w:val="3034BB88"/>
    <w:lvl w:ilvl="0" w:tplc="9D86971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BB39AD"/>
    <w:rsid w:val="000001D0"/>
    <w:rsid w:val="00002867"/>
    <w:rsid w:val="00021996"/>
    <w:rsid w:val="000326FB"/>
    <w:rsid w:val="000333D2"/>
    <w:rsid w:val="0004151E"/>
    <w:rsid w:val="00043A38"/>
    <w:rsid w:val="000456F8"/>
    <w:rsid w:val="00047E1A"/>
    <w:rsid w:val="00052B31"/>
    <w:rsid w:val="00065BB9"/>
    <w:rsid w:val="00065C79"/>
    <w:rsid w:val="000772DD"/>
    <w:rsid w:val="000A1B8B"/>
    <w:rsid w:val="000A4574"/>
    <w:rsid w:val="000B2D2E"/>
    <w:rsid w:val="000B4DAC"/>
    <w:rsid w:val="000B6085"/>
    <w:rsid w:val="000B707B"/>
    <w:rsid w:val="000C564D"/>
    <w:rsid w:val="000D05BF"/>
    <w:rsid w:val="000D31AD"/>
    <w:rsid w:val="000E409C"/>
    <w:rsid w:val="000F1A41"/>
    <w:rsid w:val="000F4057"/>
    <w:rsid w:val="00102330"/>
    <w:rsid w:val="001048D3"/>
    <w:rsid w:val="00112D62"/>
    <w:rsid w:val="0011643A"/>
    <w:rsid w:val="0012216B"/>
    <w:rsid w:val="001612C2"/>
    <w:rsid w:val="00166C78"/>
    <w:rsid w:val="001779FC"/>
    <w:rsid w:val="001910D4"/>
    <w:rsid w:val="001B2A4B"/>
    <w:rsid w:val="001B3F65"/>
    <w:rsid w:val="001B4CC4"/>
    <w:rsid w:val="001D1557"/>
    <w:rsid w:val="001D62EB"/>
    <w:rsid w:val="00205FF0"/>
    <w:rsid w:val="00213811"/>
    <w:rsid w:val="0024559A"/>
    <w:rsid w:val="00246C6D"/>
    <w:rsid w:val="00250A95"/>
    <w:rsid w:val="00263241"/>
    <w:rsid w:val="002817DC"/>
    <w:rsid w:val="002858C9"/>
    <w:rsid w:val="002936AA"/>
    <w:rsid w:val="00296FF6"/>
    <w:rsid w:val="002A317C"/>
    <w:rsid w:val="002D3AA2"/>
    <w:rsid w:val="002E7C8B"/>
    <w:rsid w:val="002F2437"/>
    <w:rsid w:val="002F54F3"/>
    <w:rsid w:val="00306488"/>
    <w:rsid w:val="00320F7C"/>
    <w:rsid w:val="003260BE"/>
    <w:rsid w:val="003316A0"/>
    <w:rsid w:val="00334DCF"/>
    <w:rsid w:val="003363F0"/>
    <w:rsid w:val="00352824"/>
    <w:rsid w:val="00354824"/>
    <w:rsid w:val="0036243F"/>
    <w:rsid w:val="00372D8C"/>
    <w:rsid w:val="00374471"/>
    <w:rsid w:val="00374C32"/>
    <w:rsid w:val="003923FC"/>
    <w:rsid w:val="00393F65"/>
    <w:rsid w:val="003B367D"/>
    <w:rsid w:val="003D577D"/>
    <w:rsid w:val="003D5FD3"/>
    <w:rsid w:val="003E2249"/>
    <w:rsid w:val="00404884"/>
    <w:rsid w:val="004106B0"/>
    <w:rsid w:val="00410B3C"/>
    <w:rsid w:val="004421BA"/>
    <w:rsid w:val="00446D4F"/>
    <w:rsid w:val="00451EE1"/>
    <w:rsid w:val="0045432D"/>
    <w:rsid w:val="00460A62"/>
    <w:rsid w:val="004815A5"/>
    <w:rsid w:val="00490E56"/>
    <w:rsid w:val="004A62D4"/>
    <w:rsid w:val="004B50B9"/>
    <w:rsid w:val="004C3093"/>
    <w:rsid w:val="004D5514"/>
    <w:rsid w:val="004E5C8D"/>
    <w:rsid w:val="004E61E4"/>
    <w:rsid w:val="005031C7"/>
    <w:rsid w:val="00503FDA"/>
    <w:rsid w:val="00505347"/>
    <w:rsid w:val="0052274C"/>
    <w:rsid w:val="00527A40"/>
    <w:rsid w:val="00574582"/>
    <w:rsid w:val="005840B2"/>
    <w:rsid w:val="00594277"/>
    <w:rsid w:val="005B01B1"/>
    <w:rsid w:val="005D7968"/>
    <w:rsid w:val="005E206D"/>
    <w:rsid w:val="005E525E"/>
    <w:rsid w:val="005F19A9"/>
    <w:rsid w:val="006046F9"/>
    <w:rsid w:val="00612511"/>
    <w:rsid w:val="006527BC"/>
    <w:rsid w:val="00653DB7"/>
    <w:rsid w:val="00661481"/>
    <w:rsid w:val="00662E38"/>
    <w:rsid w:val="0066527C"/>
    <w:rsid w:val="00687FB9"/>
    <w:rsid w:val="00690BA4"/>
    <w:rsid w:val="006A795C"/>
    <w:rsid w:val="006B0E44"/>
    <w:rsid w:val="006B1E19"/>
    <w:rsid w:val="006B5324"/>
    <w:rsid w:val="006B67AD"/>
    <w:rsid w:val="006C523B"/>
    <w:rsid w:val="006D3C78"/>
    <w:rsid w:val="006D4C9C"/>
    <w:rsid w:val="00716114"/>
    <w:rsid w:val="007302DD"/>
    <w:rsid w:val="00752D43"/>
    <w:rsid w:val="00764553"/>
    <w:rsid w:val="00767015"/>
    <w:rsid w:val="00775CEB"/>
    <w:rsid w:val="00777B59"/>
    <w:rsid w:val="00780147"/>
    <w:rsid w:val="00792AF9"/>
    <w:rsid w:val="007B1F9B"/>
    <w:rsid w:val="007B2F59"/>
    <w:rsid w:val="007C1A34"/>
    <w:rsid w:val="007C4508"/>
    <w:rsid w:val="007C6E4A"/>
    <w:rsid w:val="007D1412"/>
    <w:rsid w:val="007D4602"/>
    <w:rsid w:val="007E07C8"/>
    <w:rsid w:val="007E21CA"/>
    <w:rsid w:val="00816189"/>
    <w:rsid w:val="008475DB"/>
    <w:rsid w:val="008620F9"/>
    <w:rsid w:val="0088388C"/>
    <w:rsid w:val="00893BAC"/>
    <w:rsid w:val="008A38E8"/>
    <w:rsid w:val="008A7C24"/>
    <w:rsid w:val="008B7194"/>
    <w:rsid w:val="008D2D1A"/>
    <w:rsid w:val="008E5DE1"/>
    <w:rsid w:val="008F1341"/>
    <w:rsid w:val="009249BA"/>
    <w:rsid w:val="00930244"/>
    <w:rsid w:val="009342D1"/>
    <w:rsid w:val="009350C8"/>
    <w:rsid w:val="00935302"/>
    <w:rsid w:val="00947A9B"/>
    <w:rsid w:val="009556EE"/>
    <w:rsid w:val="00960AC2"/>
    <w:rsid w:val="00987A6C"/>
    <w:rsid w:val="00990C8A"/>
    <w:rsid w:val="00993414"/>
    <w:rsid w:val="009A79D7"/>
    <w:rsid w:val="009B39BE"/>
    <w:rsid w:val="009D6ADB"/>
    <w:rsid w:val="009E0798"/>
    <w:rsid w:val="00A15C40"/>
    <w:rsid w:val="00A22271"/>
    <w:rsid w:val="00A231F1"/>
    <w:rsid w:val="00A61AEA"/>
    <w:rsid w:val="00A75DD2"/>
    <w:rsid w:val="00A77D35"/>
    <w:rsid w:val="00A9018B"/>
    <w:rsid w:val="00A97A89"/>
    <w:rsid w:val="00AC2FAE"/>
    <w:rsid w:val="00AC35A2"/>
    <w:rsid w:val="00AE31F5"/>
    <w:rsid w:val="00AE6411"/>
    <w:rsid w:val="00B15578"/>
    <w:rsid w:val="00B22DE7"/>
    <w:rsid w:val="00B35569"/>
    <w:rsid w:val="00BA5B78"/>
    <w:rsid w:val="00BB382E"/>
    <w:rsid w:val="00BB39AD"/>
    <w:rsid w:val="00BC0BA2"/>
    <w:rsid w:val="00BD03EF"/>
    <w:rsid w:val="00BD231B"/>
    <w:rsid w:val="00BE187D"/>
    <w:rsid w:val="00BF6E98"/>
    <w:rsid w:val="00C00F19"/>
    <w:rsid w:val="00C11315"/>
    <w:rsid w:val="00C15783"/>
    <w:rsid w:val="00C237AE"/>
    <w:rsid w:val="00C25684"/>
    <w:rsid w:val="00C33527"/>
    <w:rsid w:val="00C34E13"/>
    <w:rsid w:val="00C41BC8"/>
    <w:rsid w:val="00C44812"/>
    <w:rsid w:val="00C808B9"/>
    <w:rsid w:val="00C80A99"/>
    <w:rsid w:val="00C8350A"/>
    <w:rsid w:val="00C84120"/>
    <w:rsid w:val="00C85631"/>
    <w:rsid w:val="00C858CF"/>
    <w:rsid w:val="00C9194A"/>
    <w:rsid w:val="00C97493"/>
    <w:rsid w:val="00CB783F"/>
    <w:rsid w:val="00CC5CC5"/>
    <w:rsid w:val="00CD5829"/>
    <w:rsid w:val="00CF79CE"/>
    <w:rsid w:val="00D05D1D"/>
    <w:rsid w:val="00D06381"/>
    <w:rsid w:val="00D3151B"/>
    <w:rsid w:val="00D31878"/>
    <w:rsid w:val="00D409AA"/>
    <w:rsid w:val="00D50A10"/>
    <w:rsid w:val="00D5690C"/>
    <w:rsid w:val="00D626EF"/>
    <w:rsid w:val="00D723EC"/>
    <w:rsid w:val="00D75081"/>
    <w:rsid w:val="00D76EC8"/>
    <w:rsid w:val="00D77FA2"/>
    <w:rsid w:val="00D81639"/>
    <w:rsid w:val="00D87517"/>
    <w:rsid w:val="00D92355"/>
    <w:rsid w:val="00DB7C77"/>
    <w:rsid w:val="00DF10D9"/>
    <w:rsid w:val="00DF25A1"/>
    <w:rsid w:val="00DF77AE"/>
    <w:rsid w:val="00E243C9"/>
    <w:rsid w:val="00E405C1"/>
    <w:rsid w:val="00E42F57"/>
    <w:rsid w:val="00E47C64"/>
    <w:rsid w:val="00E521DE"/>
    <w:rsid w:val="00E534AB"/>
    <w:rsid w:val="00E60647"/>
    <w:rsid w:val="00E612CC"/>
    <w:rsid w:val="00E67336"/>
    <w:rsid w:val="00E72DE4"/>
    <w:rsid w:val="00EC1CA7"/>
    <w:rsid w:val="00EC3389"/>
    <w:rsid w:val="00ED6054"/>
    <w:rsid w:val="00EE7546"/>
    <w:rsid w:val="00EF683C"/>
    <w:rsid w:val="00F10E21"/>
    <w:rsid w:val="00F444AC"/>
    <w:rsid w:val="00F5272E"/>
    <w:rsid w:val="00F56160"/>
    <w:rsid w:val="00F67739"/>
    <w:rsid w:val="00F71E36"/>
    <w:rsid w:val="00F7436C"/>
    <w:rsid w:val="00F9532D"/>
    <w:rsid w:val="00FB1E12"/>
    <w:rsid w:val="00FB2A04"/>
    <w:rsid w:val="00FB4F90"/>
    <w:rsid w:val="00FB7251"/>
    <w:rsid w:val="00FC17F2"/>
    <w:rsid w:val="00FC7B52"/>
    <w:rsid w:val="00FC7E56"/>
    <w:rsid w:val="00FF54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9AD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B39AD"/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350C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50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0C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21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png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38C51F-1B8B-4D16-8679-EB6EA0DCC8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27</Words>
  <Characters>52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Pradeep Kumar</cp:lastModifiedBy>
  <cp:revision>2</cp:revision>
  <dcterms:created xsi:type="dcterms:W3CDTF">2020-07-06T08:43:00Z</dcterms:created>
  <dcterms:modified xsi:type="dcterms:W3CDTF">2020-07-06T08:43:00Z</dcterms:modified>
</cp:coreProperties>
</file>